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pn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image4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8" r:id="rId2"/>
    <p:sldId id="299" r:id="rId3"/>
    <p:sldId id="298" r:id="rId4"/>
    <p:sldId id="314" r:id="rId5"/>
    <p:sldId id="338" r:id="rId6"/>
    <p:sldId id="339" r:id="rId7"/>
    <p:sldId id="262" r:id="rId8"/>
    <p:sldId id="300" r:id="rId9"/>
    <p:sldId id="313" r:id="rId10"/>
    <p:sldId id="264" r:id="rId11"/>
    <p:sldId id="265" r:id="rId12"/>
    <p:sldId id="272" r:id="rId13"/>
    <p:sldId id="278" r:id="rId14"/>
    <p:sldId id="276" r:id="rId15"/>
    <p:sldId id="301" r:id="rId16"/>
    <p:sldId id="315" r:id="rId17"/>
    <p:sldId id="302" r:id="rId18"/>
    <p:sldId id="281" r:id="rId19"/>
    <p:sldId id="326" r:id="rId20"/>
    <p:sldId id="303" r:id="rId21"/>
    <p:sldId id="327" r:id="rId22"/>
    <p:sldId id="329" r:id="rId23"/>
    <p:sldId id="330" r:id="rId24"/>
    <p:sldId id="331" r:id="rId25"/>
    <p:sldId id="332" r:id="rId26"/>
    <p:sldId id="333" r:id="rId27"/>
    <p:sldId id="334" r:id="rId28"/>
    <p:sldId id="335" r:id="rId29"/>
    <p:sldId id="336" r:id="rId30"/>
    <p:sldId id="337" r:id="rId31"/>
    <p:sldId id="282" r:id="rId32"/>
    <p:sldId id="317" r:id="rId33"/>
    <p:sldId id="286" r:id="rId34"/>
    <p:sldId id="284" r:id="rId35"/>
    <p:sldId id="316" r:id="rId36"/>
    <p:sldId id="289" r:id="rId37"/>
    <p:sldId id="308" r:id="rId38"/>
    <p:sldId id="319" r:id="rId39"/>
    <p:sldId id="325" r:id="rId40"/>
    <p:sldId id="324" r:id="rId41"/>
    <p:sldId id="320" r:id="rId42"/>
    <p:sldId id="321" r:id="rId43"/>
    <p:sldId id="322" r:id="rId44"/>
    <p:sldId id="323" r:id="rId45"/>
    <p:sldId id="288" r:id="rId46"/>
    <p:sldId id="290" r:id="rId47"/>
    <p:sldId id="291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5" autoAdjust="0"/>
    <p:restoredTop sz="94660"/>
  </p:normalViewPr>
  <p:slideViewPr>
    <p:cSldViewPr snapToGrid="0">
      <p:cViewPr varScale="1">
        <p:scale>
          <a:sx n="80" d="100"/>
          <a:sy n="80" d="100"/>
        </p:scale>
        <p:origin x="60" y="2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3CF444-B730-4B35-8005-746124FB44D1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2A0E92-C2C5-4EFE-B531-2666C1D7D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012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8339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146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040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453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48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894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07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42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940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637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13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338C03-9937-4AF1-8B10-0B5E27D00CC4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91F8F1-9BA7-4261-84FC-D556D312A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33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12.gif"/><Relationship Id="rId18" Type="http://schemas.openxmlformats.org/officeDocument/2006/relationships/image" Target="../media/image17.gif"/><Relationship Id="rId3" Type="http://schemas.openxmlformats.org/officeDocument/2006/relationships/audio" Target="../media/media2.WAV"/><Relationship Id="rId21" Type="http://schemas.openxmlformats.org/officeDocument/2006/relationships/image" Target="../media/image20.png"/><Relationship Id="rId7" Type="http://schemas.openxmlformats.org/officeDocument/2006/relationships/slide" Target="slide1.xml"/><Relationship Id="rId12" Type="http://schemas.openxmlformats.org/officeDocument/2006/relationships/image" Target="../media/image11.gif"/><Relationship Id="rId17" Type="http://schemas.openxmlformats.org/officeDocument/2006/relationships/image" Target="../media/image16.gif"/><Relationship Id="rId2" Type="http://schemas.microsoft.com/office/2007/relationships/media" Target="../media/media2.WAV"/><Relationship Id="rId16" Type="http://schemas.openxmlformats.org/officeDocument/2006/relationships/image" Target="../media/image15.gif"/><Relationship Id="rId20" Type="http://schemas.openxmlformats.org/officeDocument/2006/relationships/image" Target="../media/image19.gif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0.gi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14.gif"/><Relationship Id="rId10" Type="http://schemas.openxmlformats.org/officeDocument/2006/relationships/image" Target="../media/image9.gif"/><Relationship Id="rId19" Type="http://schemas.openxmlformats.org/officeDocument/2006/relationships/image" Target="../media/image18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8.png"/><Relationship Id="rId14" Type="http://schemas.openxmlformats.org/officeDocument/2006/relationships/image" Target="../media/image13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slide" Target="slide25.xml"/><Relationship Id="rId18" Type="http://schemas.openxmlformats.org/officeDocument/2006/relationships/slide" Target="slide10.xml"/><Relationship Id="rId3" Type="http://schemas.openxmlformats.org/officeDocument/2006/relationships/image" Target="../media/image17.gif"/><Relationship Id="rId21" Type="http://schemas.openxmlformats.org/officeDocument/2006/relationships/slide" Target="slide30.xml"/><Relationship Id="rId7" Type="http://schemas.openxmlformats.org/officeDocument/2006/relationships/audio" Target="../media/audio4.wav"/><Relationship Id="rId12" Type="http://schemas.openxmlformats.org/officeDocument/2006/relationships/slide" Target="slide3.xml"/><Relationship Id="rId17" Type="http://schemas.openxmlformats.org/officeDocument/2006/relationships/slide" Target="slide28.xml"/><Relationship Id="rId2" Type="http://schemas.openxmlformats.org/officeDocument/2006/relationships/audio" Target="../media/audio3.wav"/><Relationship Id="rId16" Type="http://schemas.openxmlformats.org/officeDocument/2006/relationships/slide" Target="slide27.xml"/><Relationship Id="rId20" Type="http://schemas.openxmlformats.org/officeDocument/2006/relationships/slide" Target="slide1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2.xml"/><Relationship Id="rId11" Type="http://schemas.openxmlformats.org/officeDocument/2006/relationships/slide" Target="slide24.xml"/><Relationship Id="rId5" Type="http://schemas.openxmlformats.org/officeDocument/2006/relationships/slide" Target="slide36.xml"/><Relationship Id="rId15" Type="http://schemas.openxmlformats.org/officeDocument/2006/relationships/slide" Target="slide26.xml"/><Relationship Id="rId23" Type="http://schemas.openxmlformats.org/officeDocument/2006/relationships/image" Target="../media/image21.gif"/><Relationship Id="rId10" Type="http://schemas.openxmlformats.org/officeDocument/2006/relationships/slide" Target="slide2.xml"/><Relationship Id="rId19" Type="http://schemas.openxmlformats.org/officeDocument/2006/relationships/slide" Target="slide29.xml"/><Relationship Id="rId4" Type="http://schemas.openxmlformats.org/officeDocument/2006/relationships/image" Target="../media/image18.gif"/><Relationship Id="rId9" Type="http://schemas.openxmlformats.org/officeDocument/2006/relationships/slide" Target="slide23.xml"/><Relationship Id="rId14" Type="http://schemas.openxmlformats.org/officeDocument/2006/relationships/slide" Target="slide4.xml"/><Relationship Id="rId22" Type="http://schemas.openxmlformats.org/officeDocument/2006/relationships/slide" Target="slide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5.wav"/><Relationship Id="rId7" Type="http://schemas.openxmlformats.org/officeDocument/2006/relationships/image" Target="../media/image18.gif"/><Relationship Id="rId12" Type="http://schemas.openxmlformats.org/officeDocument/2006/relationships/slide" Target="slide21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7.wav"/><Relationship Id="rId10" Type="http://schemas.openxmlformats.org/officeDocument/2006/relationships/image" Target="../media/image21.gif"/><Relationship Id="rId4" Type="http://schemas.openxmlformats.org/officeDocument/2006/relationships/audio" Target="../media/audio6.wav"/><Relationship Id="rId9" Type="http://schemas.openxmlformats.org/officeDocument/2006/relationships/slide" Target="slide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12" Type="http://schemas.openxmlformats.org/officeDocument/2006/relationships/slide" Target="slide21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5.wav"/><Relationship Id="rId9" Type="http://schemas.openxmlformats.org/officeDocument/2006/relationships/slide" Target="slide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12" Type="http://schemas.openxmlformats.org/officeDocument/2006/relationships/slide" Target="slide21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5.wav"/><Relationship Id="rId9" Type="http://schemas.openxmlformats.org/officeDocument/2006/relationships/slide" Target="slide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12" Type="http://schemas.openxmlformats.org/officeDocument/2006/relationships/slide" Target="slide21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5.wav"/><Relationship Id="rId9" Type="http://schemas.openxmlformats.org/officeDocument/2006/relationships/slide" Target="slide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12" Type="http://schemas.openxmlformats.org/officeDocument/2006/relationships/slide" Target="slide21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5.wav"/><Relationship Id="rId9" Type="http://schemas.openxmlformats.org/officeDocument/2006/relationships/slide" Target="slide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12" Type="http://schemas.openxmlformats.org/officeDocument/2006/relationships/slide" Target="slide21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5.wav"/><Relationship Id="rId9" Type="http://schemas.openxmlformats.org/officeDocument/2006/relationships/slide" Target="slide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12" Type="http://schemas.openxmlformats.org/officeDocument/2006/relationships/slide" Target="slide21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5.wav"/><Relationship Id="rId9" Type="http://schemas.openxmlformats.org/officeDocument/2006/relationships/slide" Target="slide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12" Type="http://schemas.openxmlformats.org/officeDocument/2006/relationships/slide" Target="slide21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5.wav"/><Relationship Id="rId9" Type="http://schemas.openxmlformats.org/officeDocument/2006/relationships/slide" Target="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13" Type="http://schemas.openxmlformats.org/officeDocument/2006/relationships/image" Target="../media/image24.wm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12" Type="http://schemas.openxmlformats.org/officeDocument/2006/relationships/oleObject" Target="../embeddings/oleObject1.bin"/><Relationship Id="rId2" Type="http://schemas.openxmlformats.org/officeDocument/2006/relationships/audio" Target="../media/audio2.wav"/><Relationship Id="rId16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5" Type="http://schemas.openxmlformats.org/officeDocument/2006/relationships/image" Target="../media/image25.wmf"/><Relationship Id="rId10" Type="http://schemas.openxmlformats.org/officeDocument/2006/relationships/image" Target="../media/image21.gif"/><Relationship Id="rId4" Type="http://schemas.openxmlformats.org/officeDocument/2006/relationships/audio" Target="../media/audio5.wav"/><Relationship Id="rId9" Type="http://schemas.openxmlformats.org/officeDocument/2006/relationships/slide" Target="slide1.xml"/><Relationship Id="rId1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T%E1%BA%ADp_tin:Saturn_PIA06077.jpg" TargetMode="External"/><Relationship Id="rId3" Type="http://schemas.openxmlformats.org/officeDocument/2006/relationships/hyperlink" Target="https://vi.wikipedia.org/wiki/Sao_Th%E1%BB%95" TargetMode="External"/><Relationship Id="rId7" Type="http://schemas.openxmlformats.org/officeDocument/2006/relationships/image" Target="../media/image29.jpeg"/><Relationship Id="rId2" Type="http://schemas.openxmlformats.org/officeDocument/2006/relationships/hyperlink" Target="https://vi.wikipedia.org/wiki/Sao_M%E1%BB%99c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vi.wikipedia.org/wiki/T%E1%BA%ADp_tin:Jupiter_by_Cassini-Huygens.jpg" TargetMode="External"/><Relationship Id="rId5" Type="http://schemas.openxmlformats.org/officeDocument/2006/relationships/image" Target="../media/image28.jpeg"/><Relationship Id="rId4" Type="http://schemas.openxmlformats.org/officeDocument/2006/relationships/hyperlink" Target="https://vi.wikipedia.org/wiki/T%E1%BA%ADp_tin:Sun920607.jpg" TargetMode="External"/><Relationship Id="rId9" Type="http://schemas.openxmlformats.org/officeDocument/2006/relationships/image" Target="../media/image3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slideLayout" Target="../slideLayouts/slideLayout2.xml"/><Relationship Id="rId7" Type="http://schemas.openxmlformats.org/officeDocument/2006/relationships/slide" Target="slide40.xml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audio9.wav"/><Relationship Id="rId11" Type="http://schemas.openxmlformats.org/officeDocument/2006/relationships/image" Target="../media/image31.png"/><Relationship Id="rId5" Type="http://schemas.openxmlformats.org/officeDocument/2006/relationships/audio" Target="../media/audio3.wav"/><Relationship Id="rId10" Type="http://schemas.openxmlformats.org/officeDocument/2006/relationships/slide" Target="slide41.xml"/><Relationship Id="rId4" Type="http://schemas.openxmlformats.org/officeDocument/2006/relationships/audio" Target="../media/audio8.wav"/><Relationship Id="rId9" Type="http://schemas.openxmlformats.org/officeDocument/2006/relationships/slide" Target="slide4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.xml"/><Relationship Id="rId4" Type="http://schemas.openxmlformats.org/officeDocument/2006/relationships/slide" Target="slide3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6912" y="2954514"/>
            <a:ext cx="10515600" cy="1325563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02 + 102. BÀI 43: </a:t>
            </a:r>
            <a:b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ƯỢNG, LỰC HẤP DẪN</a:t>
            </a:r>
          </a:p>
        </p:txBody>
      </p:sp>
    </p:spTree>
    <p:extLst>
      <p:ext uri="{BB962C8B-B14F-4D97-AF65-F5344CB8AC3E}">
        <p14:creationId xmlns:p14="http://schemas.microsoft.com/office/powerpoint/2010/main" val="29196738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LỰC HÚT CỦA TRÁI ĐẤ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79953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65125"/>
            <a:ext cx="10515600" cy="5811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0095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RỌNG LƯỢNG VÀ LỰC HÚT CỦA TRÁI ĐẤ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7129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135380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RỌNG LƯỢNG VÀ LỰC HÚT CỦA TRÁI ĐẤT</a:t>
            </a:r>
          </a:p>
        </p:txBody>
      </p:sp>
      <p:sp>
        <p:nvSpPr>
          <p:cNvPr id="5" name="Rectangle 4"/>
          <p:cNvSpPr/>
          <p:nvPr/>
        </p:nvSpPr>
        <p:spPr>
          <a:xfrm>
            <a:off x="977153" y="1690688"/>
            <a:ext cx="9753599" cy="3000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. 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 (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4452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24000" y="152401"/>
            <a:ext cx="9144000" cy="523875"/>
          </a:xfrm>
          <a:prstGeom prst="rect">
            <a:avLst/>
          </a:prstGeom>
          <a:solidFill>
            <a:srgbClr val="DAEDEF">
              <a:lumMod val="90000"/>
            </a:srgbClr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800" u="sng" kern="0" dirty="0" err="1">
                <a:solidFill>
                  <a:srgbClr val="C00000"/>
                </a:solidFill>
                <a:latin typeface="Times New Roman" pitchFamily="18" charset="0"/>
              </a:rPr>
              <a:t>Trọng</a:t>
            </a:r>
            <a:r>
              <a:rPr lang="en-US" sz="2800" u="sng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u="sng" kern="0" dirty="0" err="1">
                <a:solidFill>
                  <a:srgbClr val="C00000"/>
                </a:solidFill>
                <a:latin typeface="Times New Roman" pitchFamily="18" charset="0"/>
              </a:rPr>
              <a:t>lựơng</a:t>
            </a:r>
            <a:r>
              <a:rPr lang="en-US" sz="2800" u="sng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đời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sống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sinh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hoạt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con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người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14339" name="Picture 2" descr="Kết quả hình ảnh cho phòng khách có ngườ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31" y="1310715"/>
            <a:ext cx="3073400" cy="2225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3"/>
          <p:cNvSpPr txBox="1">
            <a:spLocks noChangeArrowheads="1"/>
          </p:cNvSpPr>
          <p:nvPr/>
        </p:nvSpPr>
        <p:spPr bwMode="auto">
          <a:xfrm>
            <a:off x="4233863" y="3627439"/>
            <a:ext cx="1300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</a:rPr>
              <a:t>Khí quyển</a:t>
            </a:r>
          </a:p>
        </p:txBody>
      </p:sp>
      <p:pic>
        <p:nvPicPr>
          <p:cNvPr id="14342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" r="16151" b="-816"/>
          <a:stretch>
            <a:fillRect/>
          </a:stretch>
        </p:blipFill>
        <p:spPr bwMode="auto">
          <a:xfrm>
            <a:off x="6112977" y="1154114"/>
            <a:ext cx="4900163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0648" y="3647018"/>
            <a:ext cx="34558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37929" y="3662020"/>
            <a:ext cx="34558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58726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5649" y="303193"/>
            <a:ext cx="4651145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0293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433483" y="1072808"/>
            <a:ext cx="41895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825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825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10872" y="1891591"/>
            <a:ext cx="62977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825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825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0343950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1466481"/>
              </p:ext>
            </p:extLst>
          </p:nvPr>
        </p:nvGraphicFramePr>
        <p:xfrm>
          <a:off x="820271" y="1842246"/>
          <a:ext cx="11013142" cy="351172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555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77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798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 lượ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981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Ý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81915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987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116205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622800" y="872192"/>
            <a:ext cx="31585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825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825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43094" y="3436358"/>
            <a:ext cx="356188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686593" y="3472457"/>
            <a:ext cx="423514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90484" y="3890617"/>
            <a:ext cx="1861408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686593" y="3734215"/>
            <a:ext cx="492444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76600" y="2416992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8059499" y="2372082"/>
            <a:ext cx="4035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9716248" y="4210953"/>
            <a:ext cx="679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5400051" y="4210953"/>
            <a:ext cx="10422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3499945" y="4767930"/>
            <a:ext cx="778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14750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000" y="1076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g,200g,500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1864171"/>
              </p:ext>
            </p:extLst>
          </p:nvPr>
        </p:nvGraphicFramePr>
        <p:xfrm>
          <a:off x="1433689" y="3112911"/>
          <a:ext cx="8127999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P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g = 0,1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g = 0,2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g = 0,5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717750" y="129647"/>
            <a:ext cx="3328509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3" name="Rectangle 2"/>
          <p:cNvSpPr/>
          <p:nvPr/>
        </p:nvSpPr>
        <p:spPr>
          <a:xfrm>
            <a:off x="7649101" y="3567064"/>
            <a:ext cx="638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1 N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7649101" y="4028729"/>
            <a:ext cx="638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2 N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7649101" y="4490394"/>
            <a:ext cx="638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5 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9229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1827213" y="304800"/>
            <a:ext cx="8501062" cy="19050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390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625292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6" grpId="0" animBg="1"/>
      <p:bldP spid="20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LỰC HÚT CỦA TRÁI ĐẤT</a:t>
            </a:r>
          </a:p>
        </p:txBody>
      </p:sp>
    </p:spTree>
    <p:extLst>
      <p:ext uri="{BB962C8B-B14F-4D97-AF65-F5344CB8AC3E}">
        <p14:creationId xmlns:p14="http://schemas.microsoft.com/office/powerpoint/2010/main" val="36369479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RUNG CHUÔNG VÀNG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â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7560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1156689" y="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3075" name="Picture 3" descr="an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365" y="317680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148" y="1460987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5">
            <a:hlinkClick r:id="rId5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3841482" y="558423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1866900" y="1940898"/>
            <a:ext cx="6890665" cy="2935288"/>
            <a:chOff x="440" y="1223"/>
            <a:chExt cx="2273" cy="1849"/>
          </a:xfrm>
        </p:grpSpPr>
        <p:grpSp>
          <p:nvGrpSpPr>
            <p:cNvPr id="3110" name="Group 7"/>
            <p:cNvGrpSpPr>
              <a:grpSpLocks/>
            </p:cNvGrpSpPr>
            <p:nvPr/>
          </p:nvGrpSpPr>
          <p:grpSpPr bwMode="auto">
            <a:xfrm>
              <a:off x="440" y="1223"/>
              <a:ext cx="2273" cy="1849"/>
              <a:chOff x="440" y="1223"/>
              <a:chExt cx="2273" cy="1849"/>
            </a:xfrm>
          </p:grpSpPr>
          <p:sp>
            <p:nvSpPr>
              <p:cNvPr id="3141" name="AutoShape 8"/>
              <p:cNvSpPr>
                <a:spLocks noChangeArrowheads="1"/>
              </p:cNvSpPr>
              <p:nvPr/>
            </p:nvSpPr>
            <p:spPr bwMode="auto">
              <a:xfrm>
                <a:off x="440" y="1286"/>
                <a:ext cx="1056" cy="325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2" name="AutoShape 9"/>
              <p:cNvSpPr>
                <a:spLocks noChangeArrowheads="1"/>
              </p:cNvSpPr>
              <p:nvPr/>
            </p:nvSpPr>
            <p:spPr bwMode="auto">
              <a:xfrm>
                <a:off x="440" y="1653"/>
                <a:ext cx="1056" cy="325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3" name="AutoShape 10"/>
              <p:cNvSpPr>
                <a:spLocks noChangeArrowheads="1"/>
              </p:cNvSpPr>
              <p:nvPr/>
            </p:nvSpPr>
            <p:spPr bwMode="auto">
              <a:xfrm>
                <a:off x="440" y="2014"/>
                <a:ext cx="1056" cy="325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4" name="AutoShape 11"/>
              <p:cNvSpPr>
                <a:spLocks noChangeArrowheads="1"/>
              </p:cNvSpPr>
              <p:nvPr/>
            </p:nvSpPr>
            <p:spPr bwMode="auto">
              <a:xfrm>
                <a:off x="440" y="2377"/>
                <a:ext cx="1056" cy="325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5" name="AutoShape 12"/>
              <p:cNvSpPr>
                <a:spLocks noChangeArrowheads="1"/>
              </p:cNvSpPr>
              <p:nvPr/>
            </p:nvSpPr>
            <p:spPr bwMode="auto">
              <a:xfrm>
                <a:off x="440" y="2747"/>
                <a:ext cx="1056" cy="325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6" name="AutoShape 13"/>
              <p:cNvSpPr>
                <a:spLocks noChangeArrowheads="1"/>
              </p:cNvSpPr>
              <p:nvPr/>
            </p:nvSpPr>
            <p:spPr bwMode="auto">
              <a:xfrm>
                <a:off x="1656" y="2394"/>
                <a:ext cx="1056" cy="325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7" name="AutoShape 14"/>
              <p:cNvSpPr>
                <a:spLocks noChangeArrowheads="1"/>
              </p:cNvSpPr>
              <p:nvPr/>
            </p:nvSpPr>
            <p:spPr bwMode="auto">
              <a:xfrm>
                <a:off x="1657" y="1983"/>
                <a:ext cx="1056" cy="325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8" name="AutoShape 15"/>
              <p:cNvSpPr>
                <a:spLocks noChangeArrowheads="1"/>
              </p:cNvSpPr>
              <p:nvPr/>
            </p:nvSpPr>
            <p:spPr bwMode="auto">
              <a:xfrm>
                <a:off x="1656" y="1223"/>
                <a:ext cx="1056" cy="325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9" name="AutoShape 16"/>
              <p:cNvSpPr>
                <a:spLocks noChangeArrowheads="1"/>
              </p:cNvSpPr>
              <p:nvPr/>
            </p:nvSpPr>
            <p:spPr bwMode="auto">
              <a:xfrm>
                <a:off x="1656" y="1616"/>
                <a:ext cx="1056" cy="325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CC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112" name="AutoShape 39"/>
            <p:cNvSpPr>
              <a:spLocks noChangeArrowheads="1"/>
            </p:cNvSpPr>
            <p:nvPr/>
          </p:nvSpPr>
          <p:spPr bwMode="auto">
            <a:xfrm>
              <a:off x="488" y="1322"/>
              <a:ext cx="968" cy="25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13" name="AutoShape 40"/>
            <p:cNvSpPr>
              <a:spLocks noChangeArrowheads="1"/>
            </p:cNvSpPr>
            <p:nvPr/>
          </p:nvSpPr>
          <p:spPr bwMode="auto">
            <a:xfrm>
              <a:off x="488" y="1689"/>
              <a:ext cx="968" cy="25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14" name="AutoShape 41"/>
            <p:cNvSpPr>
              <a:spLocks noChangeArrowheads="1"/>
            </p:cNvSpPr>
            <p:nvPr/>
          </p:nvSpPr>
          <p:spPr bwMode="auto">
            <a:xfrm>
              <a:off x="488" y="2050"/>
              <a:ext cx="968" cy="25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15" name="AutoShape 42"/>
            <p:cNvSpPr>
              <a:spLocks noChangeArrowheads="1"/>
            </p:cNvSpPr>
            <p:nvPr/>
          </p:nvSpPr>
          <p:spPr bwMode="auto">
            <a:xfrm>
              <a:off x="488" y="2413"/>
              <a:ext cx="968" cy="25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16" name="AutoShape 43"/>
            <p:cNvSpPr>
              <a:spLocks noChangeArrowheads="1"/>
            </p:cNvSpPr>
            <p:nvPr/>
          </p:nvSpPr>
          <p:spPr bwMode="auto">
            <a:xfrm>
              <a:off x="488" y="2783"/>
              <a:ext cx="968" cy="25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17" name="AutoShape 44"/>
            <p:cNvSpPr>
              <a:spLocks noChangeArrowheads="1"/>
            </p:cNvSpPr>
            <p:nvPr/>
          </p:nvSpPr>
          <p:spPr bwMode="auto">
            <a:xfrm>
              <a:off x="1704" y="1267"/>
              <a:ext cx="968" cy="25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18" name="AutoShape 45"/>
            <p:cNvSpPr>
              <a:spLocks noChangeArrowheads="1"/>
            </p:cNvSpPr>
            <p:nvPr/>
          </p:nvSpPr>
          <p:spPr bwMode="auto">
            <a:xfrm>
              <a:off x="1700" y="1640"/>
              <a:ext cx="968" cy="25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33" name="AutoShape 60"/>
            <p:cNvSpPr>
              <a:spLocks noChangeArrowheads="1"/>
            </p:cNvSpPr>
            <p:nvPr/>
          </p:nvSpPr>
          <p:spPr bwMode="auto">
            <a:xfrm>
              <a:off x="1688" y="2014"/>
              <a:ext cx="968" cy="25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38" name="AutoShape 65"/>
            <p:cNvSpPr>
              <a:spLocks noChangeArrowheads="1"/>
            </p:cNvSpPr>
            <p:nvPr/>
          </p:nvSpPr>
          <p:spPr bwMode="auto">
            <a:xfrm>
              <a:off x="1700" y="2433"/>
              <a:ext cx="968" cy="25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079" name="1">
            <a:hlinkClick r:id="rId6" action="ppaction://hlinksldjump" highlightClick="1">
              <a:snd r:embed="rId7" name="chimes.wav"/>
            </a:hlinkClick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286000" y="21478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solidFill>
                  <a:srgbClr val="0070C0"/>
                </a:solidFill>
                <a:latin typeface=".VnBlack" panose="020B7200000000000000" pitchFamily="34" charset="0"/>
                <a:hlinkClick r:id="rId8" action="ppaction://hlinksldjump"/>
              </a:rPr>
              <a:t>C©u</a:t>
            </a:r>
            <a:r>
              <a:rPr lang="en-US" altLang="en-US" b="0" dirty="0">
                <a:solidFill>
                  <a:srgbClr val="0070C0"/>
                </a:solidFill>
                <a:latin typeface=".VnBlack" panose="020B7200000000000000" pitchFamily="34" charset="0"/>
                <a:hlinkClick r:id="rId8" action="ppaction://hlinksldjump"/>
              </a:rPr>
              <a:t> </a:t>
            </a:r>
            <a:r>
              <a:rPr lang="en-US" altLang="en-US" b="0" dirty="0" err="1">
                <a:solidFill>
                  <a:srgbClr val="0070C0"/>
                </a:solidFill>
                <a:latin typeface=".VnBlack" panose="020B7200000000000000" pitchFamily="34" charset="0"/>
                <a:hlinkClick r:id="rId8" action="ppaction://hlinksldjump"/>
              </a:rPr>
              <a:t>hái</a:t>
            </a:r>
            <a:r>
              <a:rPr lang="en-US" altLang="en-US" b="0" dirty="0">
                <a:solidFill>
                  <a:srgbClr val="0070C0"/>
                </a:solidFill>
                <a:latin typeface=".VnBlack" panose="020B7200000000000000" pitchFamily="34" charset="0"/>
                <a:hlinkClick r:id="rId8" action="ppaction://hlinksldjump"/>
              </a:rPr>
              <a:t> 1</a:t>
            </a:r>
            <a:endParaRPr lang="en-US" altLang="en-US" b="0" dirty="0">
              <a:solidFill>
                <a:srgbClr val="0070C0"/>
              </a:solidFill>
              <a:latin typeface=".VnBlack" panose="020B7200000000000000" pitchFamily="34" charset="0"/>
            </a:endParaRPr>
          </a:p>
        </p:txBody>
      </p:sp>
      <p:sp>
        <p:nvSpPr>
          <p:cNvPr id="3080" name="2">
            <a:hlinkClick r:id="rId9" action="ppaction://hlinksldjump" highlightClick="1">
              <a:snd r:embed="rId7" name="chimes.wav"/>
            </a:hlinkClick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286000" y="2743201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  <a:hlinkClick r:id="rId10" action="ppaction://hlinksldjump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  <a:hlinkClick r:id="rId10" action="ppaction://hlinksldjump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  <a:hlinkClick r:id="rId10" action="ppaction://hlinksldjump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  <a:hlinkClick r:id="rId10" action="ppaction://hlinksldjump"/>
              </a:rPr>
              <a:t> 2</a:t>
            </a:r>
            <a:endParaRPr lang="en-US" altLang="en-US" b="0" dirty="0">
              <a:latin typeface=".VnBlack" panose="020B7200000000000000" pitchFamily="34" charset="0"/>
            </a:endParaRPr>
          </a:p>
        </p:txBody>
      </p:sp>
      <p:sp>
        <p:nvSpPr>
          <p:cNvPr id="3081" name="3">
            <a:hlinkClick r:id="rId11" action="ppaction://hlinksldjump" highlightClick="1">
              <a:snd r:embed="rId7" name="chimes.wav"/>
            </a:hlinkClick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286000" y="3276601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  <a:hlinkClick r:id="rId12" action="ppaction://hlinksldjump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  <a:hlinkClick r:id="rId12" action="ppaction://hlinksldjump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  <a:hlinkClick r:id="rId12" action="ppaction://hlinksldjump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  <a:hlinkClick r:id="rId12" action="ppaction://hlinksldjump"/>
              </a:rPr>
              <a:t> 3</a:t>
            </a:r>
            <a:endParaRPr lang="en-US" altLang="en-US" b="0" dirty="0">
              <a:latin typeface=".VnBlack" panose="020B7200000000000000" pitchFamily="34" charset="0"/>
            </a:endParaRPr>
          </a:p>
        </p:txBody>
      </p:sp>
      <p:sp>
        <p:nvSpPr>
          <p:cNvPr id="3082" name="4">
            <a:hlinkClick r:id="rId13" action="ppaction://hlinksldjump" highlightClick="1">
              <a:snd r:embed="rId7" name="chimes.wav"/>
            </a:hlinkClick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286000" y="3871913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  <a:hlinkClick r:id="rId14" action="ppaction://hlinksldjump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  <a:hlinkClick r:id="rId14" action="ppaction://hlinksldjump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  <a:hlinkClick r:id="rId14" action="ppaction://hlinksldjump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  <a:hlinkClick r:id="rId14" action="ppaction://hlinksldjump"/>
              </a:rPr>
              <a:t> 4</a:t>
            </a:r>
            <a:endParaRPr lang="en-US" altLang="en-US" b="0" dirty="0">
              <a:latin typeface=".VnBlack" panose="020B7200000000000000" pitchFamily="34" charset="0"/>
            </a:endParaRPr>
          </a:p>
        </p:txBody>
      </p:sp>
      <p:sp>
        <p:nvSpPr>
          <p:cNvPr id="3083" name="5">
            <a:hlinkClick r:id="rId15" action="ppaction://hlinksldjump" highlightClick="1">
              <a:snd r:embed="rId7" name="chimes.wav"/>
            </a:hlinkClick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286000" y="4457701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  <a:hlinkClick r:id="rId12" action="ppaction://hlinksldjump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  <a:hlinkClick r:id="rId12" action="ppaction://hlinksldjump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  <a:hlinkClick r:id="rId12" action="ppaction://hlinksldjump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  <a:hlinkClick r:id="rId12" action="ppaction://hlinksldjump"/>
              </a:rPr>
              <a:t> 5</a:t>
            </a:r>
            <a:endParaRPr lang="en-US" altLang="en-US" b="0" dirty="0">
              <a:latin typeface=".VnBlack" panose="020B7200000000000000" pitchFamily="34" charset="0"/>
            </a:endParaRPr>
          </a:p>
        </p:txBody>
      </p:sp>
      <p:sp>
        <p:nvSpPr>
          <p:cNvPr id="3084" name="6">
            <a:hlinkClick r:id="rId16" action="ppaction://hlinksldjump" highlightClick="1">
              <a:snd r:embed="rId7" name="chimes.wav"/>
            </a:hlinkClick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6134100" y="1990112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  <a:hlinkClick r:id="rId10" action="ppaction://hlinksldjump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  <a:hlinkClick r:id="rId10" action="ppaction://hlinksldjump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  <a:hlinkClick r:id="rId10" action="ppaction://hlinksldjump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  <a:hlinkClick r:id="rId10" action="ppaction://hlinksldjump"/>
              </a:rPr>
              <a:t> 6</a:t>
            </a:r>
            <a:endParaRPr lang="en-US" altLang="en-US" b="0" dirty="0">
              <a:latin typeface=".VnBlack" panose="020B7200000000000000" pitchFamily="34" charset="0"/>
            </a:endParaRPr>
          </a:p>
        </p:txBody>
      </p:sp>
      <p:sp>
        <p:nvSpPr>
          <p:cNvPr id="3085" name="7">
            <a:hlinkClick r:id="rId17" action="ppaction://hlinksldjump" highlightClick="1">
              <a:snd r:embed="rId7" name="chimes.wav"/>
            </a:hlinkClick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6172200" y="2586454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  <a:hlinkClick r:id="rId18" action="ppaction://hlinksldjump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  <a:hlinkClick r:id="rId18" action="ppaction://hlinksldjump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  <a:hlinkClick r:id="rId18" action="ppaction://hlinksldjump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  <a:hlinkClick r:id="rId18" action="ppaction://hlinksldjump"/>
              </a:rPr>
              <a:t> 7</a:t>
            </a:r>
            <a:endParaRPr lang="en-US" altLang="en-US" b="0" dirty="0">
              <a:latin typeface=".VnBlack" panose="020B7200000000000000" pitchFamily="34" charset="0"/>
            </a:endParaRPr>
          </a:p>
        </p:txBody>
      </p:sp>
      <p:sp>
        <p:nvSpPr>
          <p:cNvPr id="3106" name="8">
            <a:hlinkClick r:id="rId19" action="ppaction://hlinksldjump" highlightClick="1">
              <a:snd r:embed="rId7" name="chimes.wav"/>
            </a:hlinkClick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6090276" y="3147398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  <a:hlinkClick r:id="rId20" action="ppaction://hlinksldjump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  <a:hlinkClick r:id="rId20" action="ppaction://hlinksldjump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  <a:hlinkClick r:id="rId20" action="ppaction://hlinksldjump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  <a:hlinkClick r:id="rId20" action="ppaction://hlinksldjump"/>
              </a:rPr>
              <a:t> 8</a:t>
            </a:r>
            <a:endParaRPr lang="en-US" altLang="en-US" b="0" dirty="0">
              <a:latin typeface=".VnBlack" panose="020B7200000000000000" pitchFamily="34" charset="0"/>
            </a:endParaRPr>
          </a:p>
        </p:txBody>
      </p:sp>
      <p:sp>
        <p:nvSpPr>
          <p:cNvPr id="3108" name="9">
            <a:hlinkClick r:id="rId21" action="ppaction://hlinksldjump" highlightClick="1">
              <a:snd r:embed="rId7" name="chimes.wav"/>
            </a:hlinkClick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6172200" y="3837793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  <a:hlinkClick r:id="rId22" action="ppaction://hlinksldjump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  <a:hlinkClick r:id="rId22" action="ppaction://hlinksldjump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  <a:hlinkClick r:id="rId22" action="ppaction://hlinksldjump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  <a:hlinkClick r:id="rId22" action="ppaction://hlinksldjump"/>
              </a:rPr>
              <a:t> 9</a:t>
            </a:r>
            <a:endParaRPr lang="en-US" altLang="en-US" b="0" dirty="0">
              <a:latin typeface=".VnBlack" panose="020B7200000000000000" pitchFamily="34" charset="0"/>
            </a:endParaRPr>
          </a:p>
        </p:txBody>
      </p:sp>
      <p:pic>
        <p:nvPicPr>
          <p:cNvPr id="3109" name="Picture 98" descr="star_tip_md_wht"/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4048" y="901323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9536159"/>
      </p:ext>
    </p:extLst>
  </p:cSld>
  <p:clrMapOvr>
    <a:masterClrMapping/>
  </p:clrMapOvr>
  <p:transition spd="slow" advClick="0">
    <p:zoom/>
    <p:sndAc>
      <p:stSnd>
        <p:snd r:embed="rId2" name="bomb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07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0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308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0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308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0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308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0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0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3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0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308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0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308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3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0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1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310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08"/>
                  </p:tgtEl>
                </p:cond>
              </p:nextCondLst>
            </p:seq>
          </p:childTnLst>
        </p:cTn>
      </p:par>
    </p:tnLst>
    <p:bldLst>
      <p:bldP spid="3079" grpId="0"/>
      <p:bldP spid="3080" grpId="0"/>
      <p:bldP spid="3081" grpId="0"/>
      <p:bldP spid="3082" grpId="0"/>
      <p:bldP spid="3083" grpId="0"/>
      <p:bldP spid="3084" grpId="0"/>
      <p:bldP spid="3085" grpId="0"/>
      <p:bldP spid="3106" grpId="0"/>
      <p:bldP spid="310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4343400" y="3962400"/>
            <a:ext cx="19812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526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Black" panose="020B7200000000000000" pitchFamily="34" charset="0"/>
              </a:rPr>
              <a:t>C©u hái 1</a:t>
            </a:r>
          </a:p>
        </p:txBody>
      </p:sp>
      <p:grpSp>
        <p:nvGrpSpPr>
          <p:cNvPr id="4106" name="Group 9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10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11">
              <a:hlinkClick r:id="rId9" action="ppaction://hlinksldjump" tooltip="Trở lại chọn câu hỏi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1885849" y="2025513"/>
            <a:ext cx="8382000" cy="983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07000"/>
              </a:lnSpc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943600" y="6096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2762810" y="3251200"/>
            <a:ext cx="5063378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2926414" y="3268871"/>
            <a:ext cx="687574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AutoNum type="alphaLcPeriod"/>
            </a:pP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ởi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ụ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y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ố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514350" indent="-514350" eaLnBrk="1" hangingPunct="1">
              <a:spcBef>
                <a:spcPct val="50000"/>
              </a:spcBef>
              <a:buAutoNum type="alphaLcPeriod"/>
            </a:pP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m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ủ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en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ction Button: Forward or Next 11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10569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 tooltip="Trở lại chọn câu hỏi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Black" panose="020B7200000000000000" pitchFamily="34" charset="0"/>
              </a:rPr>
              <a:t>C©u hái 2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133600" y="24384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3484084" y="3948380"/>
            <a:ext cx="3252892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3484084" y="3378868"/>
            <a:ext cx="3790319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l" eaLnBrk="1" hangingPunct="1">
              <a:spcBef>
                <a:spcPct val="50000"/>
              </a:spcBef>
              <a:buAutoNum type="alphaUcPeriod"/>
            </a:pP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lphaUcPeriod"/>
            </a:pP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lphaUcPeriod"/>
            </a:pP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 eaLnBrk="1" hangingPunct="1">
              <a:spcBef>
                <a:spcPct val="50000"/>
              </a:spcBef>
              <a:buAutoNum type="alphaUcPeriod"/>
            </a:pP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 eaLnBrk="1" hangingPunct="1">
              <a:spcBef>
                <a:spcPct val="50000"/>
              </a:spcBef>
              <a:buAutoNum type="alphaUcPeriod"/>
            </a:pP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Action Button: Forward or Next 54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54668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 tooltip="Trở lại chọn câu hỏi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3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925003" y="2265821"/>
            <a:ext cx="8001000" cy="2068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07000"/>
              </a:lnSpc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ẻ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ị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	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2508357" y="4223823"/>
            <a:ext cx="7417646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2315921" y="4251453"/>
            <a:ext cx="7951928" cy="487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" name="Action Button: Forward or Next 50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03253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28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 tooltip="Trở lại chọn câu hỏi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4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925003" y="2265821"/>
            <a:ext cx="8001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t" hangingPunct="1"/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1kg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kg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kg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fontAlgn="t" hangingPunct="1"/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t" hangingPunct="1"/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t" hangingPunct="1"/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1925003" y="4122221"/>
            <a:ext cx="5009197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1974075" y="4130805"/>
            <a:ext cx="7951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t" hangingPunct="1"/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Ba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" name="Action Button: Forward or Next 50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125459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80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870869" y="-26922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 tooltip="Trở lại chọn câu hỏi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5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2411272" y="4177232"/>
            <a:ext cx="5009197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2411272" y="4159070"/>
            <a:ext cx="7951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ứ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ó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2" name="Rectangle 51"/>
          <p:cNvSpPr/>
          <p:nvPr/>
        </p:nvSpPr>
        <p:spPr>
          <a:xfrm>
            <a:off x="2062255" y="2188303"/>
            <a:ext cx="8130990" cy="2068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i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i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ă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i.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i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3" name="Action Button: Forward or Next 52">
            <a:hlinkClick r:id="rId12" action="ppaction://hlinksldjump" highlightClick="1"/>
          </p:cNvPr>
          <p:cNvSpPr/>
          <p:nvPr/>
        </p:nvSpPr>
        <p:spPr>
          <a:xfrm>
            <a:off x="7914020" y="5602746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601664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356985" y="193676"/>
            <a:ext cx="9870141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 tooltip="Trở lại chọn câu hỏi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6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2362200" y="3688179"/>
            <a:ext cx="5603175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2120036" y="3688179"/>
            <a:ext cx="7951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" name="Rectangle 50"/>
          <p:cNvSpPr/>
          <p:nvPr/>
        </p:nvSpPr>
        <p:spPr>
          <a:xfrm>
            <a:off x="1732336" y="2073154"/>
            <a:ext cx="9119440" cy="1673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3" name="Action Button: Forward or Next 52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8356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356985" y="193676"/>
            <a:ext cx="9870141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 tooltip="Trở lại chọn câu hỏi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7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2362200" y="3912489"/>
            <a:ext cx="8449235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2174782" y="4102270"/>
            <a:ext cx="8824070" cy="487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ên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835643" y="2327313"/>
            <a:ext cx="9708777" cy="1673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" name="Action Button: Forward or Next 52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87487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356985" y="193676"/>
            <a:ext cx="9870141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 tooltip="Trở lại chọn câu hỏi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8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38" y="5559425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1541813" y="5231203"/>
            <a:ext cx="2953988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1631301" y="5242222"/>
            <a:ext cx="33355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0" indent="0" algn="just" fontAlgn="base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alt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alt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alt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alt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alt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3"/>
          <p:cNvSpPr>
            <a:spLocks noChangeArrowheads="1"/>
          </p:cNvSpPr>
          <p:nvPr/>
        </p:nvSpPr>
        <p:spPr bwMode="auto">
          <a:xfrm>
            <a:off x="1631301" y="2229367"/>
            <a:ext cx="932150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3600450" algn="l"/>
                <a:tab pos="5040313" algn="l"/>
              </a:tabLst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h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ó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N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N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N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à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N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Action Button: Forward or Next 52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177036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lò xo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 rot="5400000">
            <a:off x="3215303" y="-133435"/>
            <a:ext cx="5738813" cy="6886223"/>
          </a:xfrm>
        </p:spPr>
      </p:pic>
    </p:spTree>
    <p:extLst>
      <p:ext uri="{BB962C8B-B14F-4D97-AF65-F5344CB8AC3E}">
        <p14:creationId xmlns:p14="http://schemas.microsoft.com/office/powerpoint/2010/main" val="138070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237129" y="30210"/>
            <a:ext cx="9870141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 tooltip="Trở lại chọn câu hỏi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9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2142565" y="4110879"/>
            <a:ext cx="1191185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2127998" y="4198219"/>
            <a:ext cx="1877265" cy="487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0N</a:t>
            </a:r>
            <a:endParaRPr lang="en-US" sz="2400" b="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1588153" y="2304357"/>
            <a:ext cx="89198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51655"/>
              </p:ext>
            </p:extLst>
          </p:nvPr>
        </p:nvGraphicFramePr>
        <p:xfrm>
          <a:off x="8417858" y="2719855"/>
          <a:ext cx="954742" cy="55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57200" imgH="228600" progId="Equation.DSMT4">
                  <p:embed/>
                </p:oleObj>
              </mc:Choice>
              <mc:Fallback>
                <p:oleObj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858" y="2719855"/>
                        <a:ext cx="954742" cy="551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"/>
          <p:cNvSpPr>
            <a:spLocks noChangeArrowheads="1"/>
          </p:cNvSpPr>
          <p:nvPr/>
        </p:nvSpPr>
        <p:spPr bwMode="auto">
          <a:xfrm>
            <a:off x="1588153" y="3084714"/>
            <a:ext cx="89198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8113"/>
              </p:ext>
            </p:extLst>
          </p:nvPr>
        </p:nvGraphicFramePr>
        <p:xfrm>
          <a:off x="7023100" y="2016209"/>
          <a:ext cx="520700" cy="85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5028" imgH="457002" progId="Equation.DSMT4">
                  <p:embed/>
                </p:oleObj>
              </mc:Choice>
              <mc:Fallback>
                <p:oleObj r:id="rId14" imgW="165028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2016209"/>
                        <a:ext cx="520700" cy="858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ction Button: Forward or Next 55">
            <a:hlinkClick r:id="rId16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37701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54692" y="766482"/>
            <a:ext cx="8590192" cy="538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8879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3824" y="472703"/>
            <a:ext cx="4312024" cy="683746"/>
          </a:xfrm>
          <a:ln>
            <a:solidFill>
              <a:srgbClr val="FF0000"/>
            </a:solidFill>
          </a:ln>
        </p:spPr>
        <p:txBody>
          <a:bodyPr>
            <a:normAutofit fontScale="90000"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645457" y="1495993"/>
            <a:ext cx="11013141" cy="3150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 fontAlgn="base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fontAlgn="base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fontAlgn="base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6817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9352" y="2153583"/>
            <a:ext cx="6033247" cy="1325563"/>
          </a:xfrm>
          <a:ln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TIẾT 102 : </a:t>
            </a:r>
            <a:b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 LỰC HẤP DẪN</a:t>
            </a:r>
          </a:p>
        </p:txBody>
      </p:sp>
    </p:spTree>
    <p:extLst>
      <p:ext uri="{BB962C8B-B14F-4D97-AF65-F5344CB8AC3E}">
        <p14:creationId xmlns:p14="http://schemas.microsoft.com/office/powerpoint/2010/main" val="31942410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video lực hấp dẫn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 rot="16200000">
            <a:off x="3828079" y="-1152618"/>
            <a:ext cx="4535841" cy="8218314"/>
          </a:xfrm>
        </p:spPr>
      </p:pic>
    </p:spTree>
    <p:extLst>
      <p:ext uri="{BB962C8B-B14F-4D97-AF65-F5344CB8AC3E}">
        <p14:creationId xmlns:p14="http://schemas.microsoft.com/office/powerpoint/2010/main" val="2346833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1707775" y="860611"/>
            <a:ext cx="7247965" cy="3307977"/>
          </a:xfrm>
          <a:prstGeom prst="cloudCallout">
            <a:avLst>
              <a:gd name="adj1" fmla="val -35539"/>
              <a:gd name="adj2" fmla="val 771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251783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85799" y="726601"/>
            <a:ext cx="11228295" cy="2693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ấ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ấ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áo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áo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ấp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ĩ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0 k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8213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4178449"/>
              </p:ext>
            </p:extLst>
          </p:nvPr>
        </p:nvGraphicFramePr>
        <p:xfrm>
          <a:off x="1129554" y="1586752"/>
          <a:ext cx="9977716" cy="461234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1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7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99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43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1729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249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24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k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á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 tốc trọng trường so với Trái Đấ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 có khối lượng 1 kg thì lực hấp dẫn có độ lớn là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909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Trời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>
                        <a:solidFill>
                          <a:srgbClr val="2021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10000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2837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0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0,2 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807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2" tooltip="Sao Mộc"/>
                        </a:rPr>
                        <a:t>Sao Mộc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9860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7,8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3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,35 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268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3" tooltip="Sao Thổ"/>
                        </a:rPr>
                        <a:t>Sao Thổ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846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,15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 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099" name="Picture 22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166" y="3227294"/>
            <a:ext cx="1210234" cy="790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3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166" y="4222376"/>
            <a:ext cx="1210234" cy="794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" name="Picture 24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166" y="5351929"/>
            <a:ext cx="1210234" cy="712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866868" y="429504"/>
            <a:ext cx="9729414" cy="882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 ta thường dùng khái niệm "trọng lượng”của một vật ở trên một thiên thể nào đó để chỉ độ lớn lực hấp dẫn của thiên thể dó lên vật.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808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VƯỢT QUA THỬ THÁCH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â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g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21729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"/>
          <p:cNvSpPr/>
          <p:nvPr/>
        </p:nvSpPr>
        <p:spPr>
          <a:xfrm>
            <a:off x="1928846" y="966167"/>
            <a:ext cx="3840480" cy="2377440"/>
          </a:xfrm>
          <a:prstGeom prst="diamond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5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hlinksldjump"/>
              </a:rPr>
              <a:t>1</a:t>
            </a:r>
            <a:endParaRPr lang="en-US" sz="115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4"/>
          <p:cNvSpPr/>
          <p:nvPr/>
        </p:nvSpPr>
        <p:spPr>
          <a:xfrm>
            <a:off x="5730059" y="3327465"/>
            <a:ext cx="3840480" cy="237744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5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8" action="ppaction://hlinksldjump"/>
              </a:rPr>
              <a:t>4</a:t>
            </a:r>
            <a:endParaRPr lang="en-US" sz="115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3">
            <a:hlinkClick r:id="rId9" action="ppaction://hlinksldjump"/>
          </p:cNvPr>
          <p:cNvSpPr/>
          <p:nvPr/>
        </p:nvSpPr>
        <p:spPr>
          <a:xfrm>
            <a:off x="1928846" y="3327465"/>
            <a:ext cx="3840480" cy="2377440"/>
          </a:xfrm>
          <a:prstGeom prst="diamond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5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2">
            <a:hlinkClick r:id="rId10" action="ppaction://hlinksldjump"/>
          </p:cNvPr>
          <p:cNvSpPr/>
          <p:nvPr/>
        </p:nvSpPr>
        <p:spPr>
          <a:xfrm>
            <a:off x="5769326" y="966167"/>
            <a:ext cx="3840480" cy="2377440"/>
          </a:xfrm>
          <a:prstGeom prst="diamond">
            <a:avLst/>
          </a:prstGeom>
          <a:solidFill>
            <a:schemeClr val="accent4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5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8" name="nhạ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255623" y="570490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12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24999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23644" y="1219200"/>
            <a:ext cx="2852063" cy="52322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73353" y="2862580"/>
            <a:ext cx="70164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</p:txBody>
      </p:sp>
    </p:spTree>
    <p:extLst>
      <p:ext uri="{BB962C8B-B14F-4D97-AF65-F5344CB8AC3E}">
        <p14:creationId xmlns:p14="http://schemas.microsoft.com/office/powerpoint/2010/main" val="31079505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>
          <a:xfrm>
            <a:off x="685802" y="119529"/>
            <a:ext cx="9063317" cy="227404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" name="Picture 2"/>
          <p:cNvPicPr/>
          <p:nvPr/>
        </p:nvPicPr>
        <p:blipFill rotWithShape="1">
          <a:blip r:embed="rId3"/>
          <a:srcRect t="21327" b="8294"/>
          <a:stretch/>
        </p:blipFill>
        <p:spPr bwMode="auto">
          <a:xfrm>
            <a:off x="981634" y="2567547"/>
            <a:ext cx="9493625" cy="27978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Action Button: Forward or Next 3">
            <a:hlinkClick r:id="rId4" action="ppaction://hlinksldjump" highlightClick="1"/>
          </p:cNvPr>
          <p:cNvSpPr/>
          <p:nvPr/>
        </p:nvSpPr>
        <p:spPr>
          <a:xfrm>
            <a:off x="11107271" y="6225988"/>
            <a:ext cx="605117" cy="30928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utoShape 17"/>
          <p:cNvSpPr>
            <a:spLocks noChangeArrowheads="1"/>
          </p:cNvSpPr>
          <p:nvPr/>
        </p:nvSpPr>
        <p:spPr bwMode="auto">
          <a:xfrm>
            <a:off x="869576" y="5673558"/>
            <a:ext cx="9261908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711139" y="5786519"/>
            <a:ext cx="8535520" cy="487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5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5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5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8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2985247" y="1250578"/>
            <a:ext cx="6979024" cy="3060012"/>
          </a:xfrm>
          <a:prstGeom prst="cloudCallout">
            <a:avLst>
              <a:gd name="adj1" fmla="val -81661"/>
              <a:gd name="adj2" fmla="val 12008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509132" y="2339245"/>
            <a:ext cx="6119511" cy="882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ụ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Action Button: Forward or Next 6">
            <a:hlinkClick r:id="rId3" action="ppaction://hlinksldjump" highlightClick="1"/>
          </p:cNvPr>
          <p:cNvSpPr/>
          <p:nvPr/>
        </p:nvSpPr>
        <p:spPr>
          <a:xfrm>
            <a:off x="11107271" y="6225988"/>
            <a:ext cx="605117" cy="30928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17"/>
          <p:cNvSpPr>
            <a:spLocks noChangeArrowheads="1"/>
          </p:cNvSpPr>
          <p:nvPr/>
        </p:nvSpPr>
        <p:spPr bwMode="auto">
          <a:xfrm>
            <a:off x="3778623" y="4866734"/>
            <a:ext cx="6535271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4194932" y="4992615"/>
            <a:ext cx="62265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45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5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5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5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0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Callout 3"/>
          <p:cNvSpPr/>
          <p:nvPr/>
        </p:nvSpPr>
        <p:spPr>
          <a:xfrm>
            <a:off x="2043953" y="416859"/>
            <a:ext cx="8256494" cy="3146612"/>
          </a:xfrm>
          <a:prstGeom prst="wedgeEllipseCallout">
            <a:avLst>
              <a:gd name="adj1" fmla="val -74881"/>
              <a:gd name="adj2" fmla="val 827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kg = 100 N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Action Button: Forward or Next 5">
            <a:hlinkClick r:id="rId3" action="ppaction://hlinksldjump" highlightClick="1"/>
          </p:cNvPr>
          <p:cNvSpPr/>
          <p:nvPr/>
        </p:nvSpPr>
        <p:spPr>
          <a:xfrm>
            <a:off x="11107271" y="6225988"/>
            <a:ext cx="605117" cy="30928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utoShape 17"/>
          <p:cNvSpPr>
            <a:spLocks noChangeArrowheads="1"/>
          </p:cNvSpPr>
          <p:nvPr/>
        </p:nvSpPr>
        <p:spPr bwMode="auto">
          <a:xfrm>
            <a:off x="3455894" y="4100252"/>
            <a:ext cx="7030845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622723" y="4213213"/>
            <a:ext cx="7011934" cy="487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g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N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49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9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658907" y="1331259"/>
            <a:ext cx="8337176" cy="2616259"/>
          </a:xfrm>
          <a:prstGeom prst="cloudCallout">
            <a:avLst>
              <a:gd name="adj1" fmla="val 61866"/>
              <a:gd name="adj2" fmla="val -1060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0 g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Action Button: Forward or Next 6">
            <a:hlinkClick r:id="rId3" action="ppaction://hlinksldjump" highlightClick="1"/>
          </p:cNvPr>
          <p:cNvSpPr/>
          <p:nvPr/>
        </p:nvSpPr>
        <p:spPr>
          <a:xfrm>
            <a:off x="11107271" y="6225988"/>
            <a:ext cx="605117" cy="30928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17"/>
          <p:cNvSpPr>
            <a:spLocks noChangeArrowheads="1"/>
          </p:cNvSpPr>
          <p:nvPr/>
        </p:nvSpPr>
        <p:spPr bwMode="auto">
          <a:xfrm>
            <a:off x="1312072" y="5187068"/>
            <a:ext cx="7030845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330983" y="5234633"/>
            <a:ext cx="7011934" cy="460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 = 10. m = 10 . 0,25 = 2,5 (N)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5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5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5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0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67635" y="820270"/>
            <a:ext cx="5096139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RẢI NGHIỆM </a:t>
            </a:r>
          </a:p>
        </p:txBody>
      </p:sp>
      <p:sp>
        <p:nvSpPr>
          <p:cNvPr id="5" name="Rectangle 4"/>
          <p:cNvSpPr/>
          <p:nvPr/>
        </p:nvSpPr>
        <p:spPr>
          <a:xfrm>
            <a:off x="2722820" y="2575483"/>
            <a:ext cx="6096000" cy="8632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ế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8938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09901" y="140583"/>
            <a:ext cx="6351270" cy="1461911"/>
            <a:chOff x="1056" y="180"/>
            <a:chExt cx="3744" cy="624"/>
          </a:xfrm>
        </p:grpSpPr>
        <p:sp>
          <p:nvSpPr>
            <p:cNvPr id="20486" name="AutoShape 3"/>
            <p:cNvSpPr>
              <a:spLocks noChangeArrowheads="1"/>
            </p:cNvSpPr>
            <p:nvPr/>
          </p:nvSpPr>
          <p:spPr bwMode="auto">
            <a:xfrm>
              <a:off x="1056" y="180"/>
              <a:ext cx="3744" cy="624"/>
            </a:xfrm>
            <a:prstGeom prst="ellipseRibbon2">
              <a:avLst>
                <a:gd name="adj1" fmla="val 25000"/>
                <a:gd name="adj2" fmla="val 50000"/>
                <a:gd name="adj3" fmla="val 12500"/>
              </a:avLst>
            </a:prstGeom>
            <a:solidFill>
              <a:srgbClr val="FFFF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>
              <a:prstShdw prst="shdw15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2532" name="Text Box 4"/>
            <p:cNvSpPr txBox="1">
              <a:spLocks noChangeArrowheads="1"/>
            </p:cNvSpPr>
            <p:nvPr/>
          </p:nvSpPr>
          <p:spPr bwMode="auto">
            <a:xfrm>
              <a:off x="2186" y="291"/>
              <a:ext cx="18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EM ĐÃ HỌC</a:t>
              </a:r>
            </a:p>
          </p:txBody>
        </p:sp>
      </p:grpSp>
      <p:pic>
        <p:nvPicPr>
          <p:cNvPr id="20483" name="Picture 5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7814" y="5026026"/>
            <a:ext cx="1500187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6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14859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893889" y="1743075"/>
            <a:ext cx="8353425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13336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25" y="5026026"/>
            <a:ext cx="1500188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18605" y="327026"/>
            <a:ext cx="4229100" cy="685800"/>
            <a:chOff x="1104" y="1296"/>
            <a:chExt cx="3552" cy="432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1104" y="1296"/>
              <a:ext cx="3552" cy="43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151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584" y="1344"/>
              <a:ext cx="2724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</a:t>
              </a:r>
              <a:r>
                <a:rPr lang="en-US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Ề NHÀ</a:t>
              </a:r>
            </a:p>
          </p:txBody>
        </p:sp>
      </p:grp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024064" y="1012826"/>
            <a:ext cx="8643937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ọc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uộc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đọc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ước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ực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ma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sát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”</a:t>
            </a:r>
            <a:b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</a:b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huẩn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ị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anh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ảnh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ó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suất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iện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ực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ma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sát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máng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ghiêng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xe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ăn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dây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.</a:t>
            </a:r>
            <a:b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</a:b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369303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 descr="dflowe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-76200"/>
            <a:ext cx="91440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619626"/>
            <a:ext cx="22098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419600"/>
            <a:ext cx="2438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6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752976"/>
            <a:ext cx="2057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7" descr="1314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95800"/>
            <a:ext cx="2438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8" descr="dflowe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447800" y="3054350"/>
            <a:ext cx="68580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9" descr="dflowe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946900" y="3060700"/>
            <a:ext cx="68580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10"/>
          <p:cNvSpPr txBox="1">
            <a:spLocks noChangeArrowheads="1"/>
          </p:cNvSpPr>
          <p:nvPr/>
        </p:nvSpPr>
        <p:spPr bwMode="auto">
          <a:xfrm>
            <a:off x="1981200" y="2057400"/>
            <a:ext cx="8305800" cy="178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rgbClr val="0000FF"/>
                </a:solidFill>
                <a:latin typeface="Times New Roman" panose="02020603050405020304" pitchFamily="18" charset="0"/>
              </a:rPr>
              <a:t>TIẾT HỌC ĐẾN ĐÂY LÀ HẾT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rgbClr val="0000FF"/>
                </a:solidFill>
                <a:latin typeface="Times New Roman" panose="02020603050405020304" pitchFamily="18" charset="0"/>
              </a:rPr>
              <a:t>XIN CẢM ƠN QUÝ THẦY CÔ!</a:t>
            </a:r>
          </a:p>
        </p:txBody>
      </p:sp>
    </p:spTree>
    <p:extLst>
      <p:ext uri="{BB962C8B-B14F-4D97-AF65-F5344CB8AC3E}">
        <p14:creationId xmlns:p14="http://schemas.microsoft.com/office/powerpoint/2010/main" val="3212109074"/>
      </p:ext>
    </p:extLst>
  </p:cSld>
  <p:clrMapOvr>
    <a:masterClrMapping/>
  </p:clrMapOvr>
  <p:transition spd="med">
    <p:wheel spokes="8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440239" y="468313"/>
            <a:ext cx="2879725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048000" y="1397000"/>
          <a:ext cx="6096000" cy="378940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88696">
                <a:tc>
                  <a:txBody>
                    <a:bodyPr/>
                    <a:lstStyle/>
                    <a:p>
                      <a:r>
                        <a:rPr lang="en-US" sz="1800" dirty="0"/>
                        <a:t>Thí</a:t>
                      </a:r>
                      <a:r>
                        <a:rPr lang="en-US" sz="1800" baseline="0" dirty="0"/>
                        <a:t> nghiệm</a:t>
                      </a:r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Kết</a:t>
                      </a:r>
                      <a:r>
                        <a:rPr lang="en-US" sz="1800" baseline="0" dirty="0"/>
                        <a:t> quả</a:t>
                      </a:r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Lực</a:t>
                      </a:r>
                      <a:r>
                        <a:rPr lang="en-US" sz="1800" baseline="0" dirty="0"/>
                        <a:t> tác dụng</a:t>
                      </a:r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hương</a:t>
                      </a:r>
                      <a:r>
                        <a:rPr lang="en-US" sz="1800" baseline="0" dirty="0"/>
                        <a:t> của lực tác dụng</a:t>
                      </a:r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Chiều</a:t>
                      </a:r>
                      <a:r>
                        <a:rPr lang="en-US" sz="1800" baseline="0" dirty="0"/>
                        <a:t> của lực tác dụng</a:t>
                      </a:r>
                      <a:endParaRPr lang="en-US" sz="1800" dirty="0"/>
                    </a:p>
                    <a:p>
                      <a:endParaRPr lang="en-US" sz="18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5986">
                <a:tc rowSpan="2">
                  <a:txBody>
                    <a:bodyPr/>
                    <a:lstStyle/>
                    <a:p>
                      <a:r>
                        <a:rPr lang="en-US" sz="1800" dirty="0"/>
                        <a:t>Treo quả</a:t>
                      </a:r>
                      <a:r>
                        <a:rPr lang="en-US" sz="1800" baseline="0" dirty="0"/>
                        <a:t> nặng vào lò xo</a:t>
                      </a:r>
                      <a:endParaRPr lang="en-US" sz="1800" dirty="0"/>
                    </a:p>
                  </a:txBody>
                  <a:tcPr marT="45718" marB="45718"/>
                </a:tc>
                <a:tc row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598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8696">
                <a:tc>
                  <a:txBody>
                    <a:bodyPr/>
                    <a:lstStyle/>
                    <a:p>
                      <a:r>
                        <a:rPr lang="en-US" sz="1800" dirty="0"/>
                        <a:t>Cầm</a:t>
                      </a:r>
                      <a:r>
                        <a:rPr lang="en-US" sz="1800" baseline="0" dirty="0"/>
                        <a:t> viên phấn trên cao rồi buông tay</a:t>
                      </a:r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667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440239" y="468313"/>
            <a:ext cx="2879725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: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745065" y="1397000"/>
          <a:ext cx="10656715" cy="475482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131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1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1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1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31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8869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hí</a:t>
                      </a:r>
                      <a:r>
                        <a:rPr lang="en-US" sz="2000" baseline="0" dirty="0"/>
                        <a:t> nghiệm</a:t>
                      </a:r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Kết</a:t>
                      </a:r>
                      <a:r>
                        <a:rPr lang="en-US" sz="2000" baseline="0" dirty="0"/>
                        <a:t> quả</a:t>
                      </a:r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Lực</a:t>
                      </a:r>
                      <a:r>
                        <a:rPr lang="en-US" sz="2000" baseline="0" dirty="0"/>
                        <a:t> tác dụng</a:t>
                      </a:r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hương</a:t>
                      </a:r>
                      <a:r>
                        <a:rPr lang="en-US" sz="2000" baseline="0" dirty="0"/>
                        <a:t> của lực tác dụng</a:t>
                      </a:r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Chiều</a:t>
                      </a:r>
                      <a:r>
                        <a:rPr lang="en-US" sz="2000" baseline="0" dirty="0"/>
                        <a:t> của lực tác dụng</a:t>
                      </a:r>
                      <a:endParaRPr lang="en-US" sz="2000" dirty="0"/>
                    </a:p>
                    <a:p>
                      <a:pPr algn="ctr"/>
                      <a:endParaRPr lang="en-US" sz="20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5986">
                <a:tc rowSpan="2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  <a:p>
                      <a:pPr algn="ctr"/>
                      <a:endParaRPr lang="en-US" sz="2000" dirty="0"/>
                    </a:p>
                    <a:p>
                      <a:pPr algn="ctr"/>
                      <a:r>
                        <a:rPr lang="en-US" sz="2000" dirty="0"/>
                        <a:t>Treo quả</a:t>
                      </a:r>
                      <a:r>
                        <a:rPr lang="en-US" sz="2000" baseline="0" dirty="0"/>
                        <a:t> nặng vào lò xo</a:t>
                      </a:r>
                      <a:endParaRPr lang="en-US" sz="2000" dirty="0"/>
                    </a:p>
                  </a:txBody>
                  <a:tcPr marT="45718" marB="45718"/>
                </a:tc>
                <a:tc row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  <a:p>
                      <a:endParaRPr lang="en-US" sz="1800" dirty="0"/>
                    </a:p>
                    <a:p>
                      <a:endParaRPr lang="en-US" sz="1800" dirty="0"/>
                    </a:p>
                    <a:p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598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  <a:p>
                      <a:endParaRPr lang="en-US" sz="1800" dirty="0"/>
                    </a:p>
                    <a:p>
                      <a:endParaRPr lang="en-US" sz="1800" dirty="0"/>
                    </a:p>
                    <a:p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869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ầm</a:t>
                      </a:r>
                      <a:r>
                        <a:rPr lang="en-US" sz="2000" baseline="0" dirty="0"/>
                        <a:t> viên phấn trên cao rồi buông tay</a:t>
                      </a:r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390372" y="3172487"/>
            <a:ext cx="10498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Lò</a:t>
            </a:r>
            <a:r>
              <a:rPr lang="en-US" sz="2000" dirty="0"/>
              <a:t> xo </a:t>
            </a:r>
            <a:r>
              <a:rPr lang="en-US" sz="2000" dirty="0" err="1"/>
              <a:t>dãn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283200" y="2818544"/>
            <a:ext cx="15522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Lò</a:t>
            </a:r>
            <a:r>
              <a:rPr lang="en-US" sz="2000" dirty="0"/>
              <a:t> xo t/d </a:t>
            </a:r>
            <a:r>
              <a:rPr lang="en-US" sz="2000" dirty="0" err="1"/>
              <a:t>lực</a:t>
            </a:r>
            <a:r>
              <a:rPr lang="en-US" sz="2000" dirty="0"/>
              <a:t> </a:t>
            </a:r>
            <a:r>
              <a:rPr lang="en-US" sz="2000" dirty="0" err="1"/>
              <a:t>lên</a:t>
            </a:r>
            <a:r>
              <a:rPr lang="en-US" sz="2000" dirty="0"/>
              <a:t> </a:t>
            </a:r>
            <a:r>
              <a:rPr lang="en-US" sz="2000" dirty="0" err="1"/>
              <a:t>quả</a:t>
            </a:r>
            <a:r>
              <a:rPr lang="en-US" sz="2000" dirty="0"/>
              <a:t> </a:t>
            </a:r>
            <a:r>
              <a:rPr lang="en-US" sz="2000" dirty="0" err="1"/>
              <a:t>nặng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283200" y="3880373"/>
            <a:ext cx="15522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Quả</a:t>
            </a:r>
            <a:r>
              <a:rPr lang="en-US" sz="2000" dirty="0"/>
              <a:t> </a:t>
            </a:r>
            <a:r>
              <a:rPr lang="en-US" sz="2000" dirty="0" err="1"/>
              <a:t>nặng</a:t>
            </a:r>
            <a:r>
              <a:rPr lang="en-US" sz="2000" dirty="0"/>
              <a:t> t/d </a:t>
            </a:r>
            <a:r>
              <a:rPr lang="en-US" sz="2000" dirty="0" err="1"/>
              <a:t>lực</a:t>
            </a:r>
            <a:r>
              <a:rPr lang="en-US" sz="2000" dirty="0"/>
              <a:t> </a:t>
            </a:r>
            <a:r>
              <a:rPr lang="en-US" sz="2000" dirty="0" err="1"/>
              <a:t>lên</a:t>
            </a:r>
            <a:r>
              <a:rPr lang="en-US" sz="2000" dirty="0"/>
              <a:t> </a:t>
            </a:r>
            <a:r>
              <a:rPr lang="en-US" sz="2000" dirty="0" err="1"/>
              <a:t>lò</a:t>
            </a:r>
            <a:r>
              <a:rPr lang="en-US" sz="2000" dirty="0"/>
              <a:t> x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19964" y="2711299"/>
            <a:ext cx="15522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hẳng</a:t>
            </a:r>
            <a:r>
              <a:rPr lang="en-US" sz="2000" dirty="0"/>
              <a:t> </a:t>
            </a:r>
            <a:r>
              <a:rPr lang="en-US" sz="2000" dirty="0" err="1"/>
              <a:t>đứng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427208" y="4034261"/>
            <a:ext cx="15522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hẳng</a:t>
            </a:r>
            <a:r>
              <a:rPr lang="en-US" sz="2000" dirty="0"/>
              <a:t> </a:t>
            </a:r>
            <a:r>
              <a:rPr lang="en-US" sz="2000" dirty="0" err="1"/>
              <a:t>đứng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9389713" y="2755275"/>
            <a:ext cx="19217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ừ</a:t>
            </a:r>
            <a:r>
              <a:rPr lang="en-US" sz="2000" dirty="0"/>
              <a:t> </a:t>
            </a:r>
            <a:r>
              <a:rPr lang="en-US" sz="2000" dirty="0" err="1"/>
              <a:t>dưới</a:t>
            </a:r>
            <a:r>
              <a:rPr lang="en-US" sz="2000" dirty="0"/>
              <a:t> </a:t>
            </a:r>
            <a:r>
              <a:rPr lang="en-US" sz="2000" dirty="0" err="1"/>
              <a:t>lên</a:t>
            </a:r>
            <a:r>
              <a:rPr lang="en-US" sz="2000" dirty="0"/>
              <a:t> </a:t>
            </a:r>
            <a:r>
              <a:rPr lang="en-US" sz="2000" dirty="0" err="1"/>
              <a:t>trên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9433988" y="4030583"/>
            <a:ext cx="15613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ừ</a:t>
            </a:r>
            <a:r>
              <a:rPr lang="en-US" sz="2000" dirty="0"/>
              <a:t> </a:t>
            </a:r>
            <a:r>
              <a:rPr lang="en-US" sz="2000" dirty="0" err="1"/>
              <a:t>trên</a:t>
            </a:r>
            <a:r>
              <a:rPr lang="en-US" sz="2000" dirty="0"/>
              <a:t> </a:t>
            </a:r>
            <a:r>
              <a:rPr lang="en-US" sz="2000" dirty="0" err="1"/>
              <a:t>xuống</a:t>
            </a:r>
            <a:r>
              <a:rPr lang="en-US" sz="2000" dirty="0"/>
              <a:t> </a:t>
            </a:r>
            <a:r>
              <a:rPr lang="en-US" sz="2000" dirty="0" err="1"/>
              <a:t>dưới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139194" y="5114492"/>
            <a:ext cx="15522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Viên</a:t>
            </a:r>
            <a:r>
              <a:rPr lang="en-US" sz="2000" dirty="0"/>
              <a:t> </a:t>
            </a:r>
            <a:r>
              <a:rPr lang="en-US" sz="2000" dirty="0" err="1"/>
              <a:t>phấn</a:t>
            </a:r>
            <a:r>
              <a:rPr lang="en-US" sz="2000" dirty="0"/>
              <a:t> </a:t>
            </a:r>
            <a:r>
              <a:rPr lang="en-US" sz="2000" dirty="0" err="1"/>
              <a:t>rơi</a:t>
            </a:r>
            <a:r>
              <a:rPr lang="en-US" sz="2000" dirty="0"/>
              <a:t> </a:t>
            </a:r>
            <a:r>
              <a:rPr lang="en-US" sz="2000" dirty="0" err="1"/>
              <a:t>xuống</a:t>
            </a:r>
            <a:r>
              <a:rPr lang="en-US" sz="2000" dirty="0"/>
              <a:t> </a:t>
            </a:r>
            <a:r>
              <a:rPr lang="en-US" sz="2000" dirty="0" err="1"/>
              <a:t>dưới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5283200" y="5222213"/>
            <a:ext cx="15522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Lực</a:t>
            </a:r>
            <a:r>
              <a:rPr lang="en-US" sz="2000" dirty="0"/>
              <a:t> </a:t>
            </a:r>
            <a:r>
              <a:rPr lang="en-US" sz="2000" dirty="0" err="1"/>
              <a:t>hút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trái</a:t>
            </a:r>
            <a:r>
              <a:rPr lang="en-US" sz="2000" dirty="0"/>
              <a:t> </a:t>
            </a:r>
            <a:r>
              <a:rPr lang="en-US" sz="2000" dirty="0" err="1"/>
              <a:t>đất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7427208" y="5195957"/>
            <a:ext cx="15522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hẳng</a:t>
            </a:r>
            <a:r>
              <a:rPr lang="en-US" sz="2000" dirty="0"/>
              <a:t> </a:t>
            </a:r>
            <a:r>
              <a:rPr lang="en-US" sz="2000" dirty="0" err="1"/>
              <a:t>đứng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9750076" y="5114492"/>
            <a:ext cx="15613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ừ</a:t>
            </a:r>
            <a:r>
              <a:rPr lang="en-US" sz="2000" dirty="0"/>
              <a:t> </a:t>
            </a:r>
            <a:r>
              <a:rPr lang="en-US" sz="2000" dirty="0" err="1"/>
              <a:t>trên</a:t>
            </a:r>
            <a:r>
              <a:rPr lang="en-US" sz="2000" dirty="0"/>
              <a:t> </a:t>
            </a:r>
            <a:r>
              <a:rPr lang="en-US" sz="2000" dirty="0" err="1"/>
              <a:t>xuống</a:t>
            </a:r>
            <a:r>
              <a:rPr lang="en-US" sz="2000" dirty="0"/>
              <a:t> </a:t>
            </a:r>
            <a:r>
              <a:rPr lang="en-US" sz="2000" dirty="0" err="1"/>
              <a:t>dưới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0897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11200" y="420335"/>
            <a:ext cx="10476089" cy="51778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ố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1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…………     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2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.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……..……       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…………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3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   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……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………...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4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5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ị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6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..   ,</a:t>
            </a: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28233" y="1596157"/>
            <a:ext cx="18582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24582" y="1993333"/>
            <a:ext cx="1391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ên</a:t>
            </a:r>
            <a:r>
              <a:rPr 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695060" y="2363801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63572" y="2363800"/>
            <a:ext cx="23743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éo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ò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04903" y="2345644"/>
            <a:ext cx="2715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út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751757" y="2789753"/>
            <a:ext cx="1572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402090" y="2745420"/>
            <a:ext cx="1837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36111" y="3519349"/>
            <a:ext cx="22317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ố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730631" y="3131443"/>
            <a:ext cx="1572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27644" y="3977048"/>
            <a:ext cx="1774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ơi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ố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472988" y="4358896"/>
            <a:ext cx="1119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ú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751757" y="4715062"/>
            <a:ext cx="1572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88331" y="5092347"/>
            <a:ext cx="22317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ố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164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/>
      <p:bldP spid="12" grpId="0"/>
      <p:bldP spid="14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82589" y="588841"/>
            <a:ext cx="832373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1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848" y="2027691"/>
            <a:ext cx="7449670" cy="2209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75011" y="4492183"/>
            <a:ext cx="9897035" cy="181588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2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6185646" y="3375212"/>
            <a:ext cx="537882" cy="49754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667434" y="5383839"/>
            <a:ext cx="376517" cy="4785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06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0307" y="4344325"/>
            <a:ext cx="582257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6791434" y="4089122"/>
            <a:ext cx="462512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26" r="1712"/>
          <a:stretch/>
        </p:blipFill>
        <p:spPr>
          <a:xfrm>
            <a:off x="661479" y="1023193"/>
            <a:ext cx="5015752" cy="2743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8718" y="1023193"/>
            <a:ext cx="4867837" cy="261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8147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</TotalTime>
  <Words>2361</Words>
  <Application>Microsoft Office PowerPoint</Application>
  <PresentationFormat>Widescreen</PresentationFormat>
  <Paragraphs>383</Paragraphs>
  <Slides>47</Slides>
  <Notes>0</Notes>
  <HiddenSlides>0</HiddenSlides>
  <MMClips>6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9" baseType="lpstr">
      <vt:lpstr>.VnArial</vt:lpstr>
      <vt:lpstr>.VnArial Narrow</vt:lpstr>
      <vt:lpstr>.VnBlack</vt:lpstr>
      <vt:lpstr>.VnBlackH</vt:lpstr>
      <vt:lpstr>.VnTime</vt:lpstr>
      <vt:lpstr>Arial</vt:lpstr>
      <vt:lpstr>Calibri</vt:lpstr>
      <vt:lpstr>Calibri Light</vt:lpstr>
      <vt:lpstr>Times New Roman</vt:lpstr>
      <vt:lpstr>Wingdings</vt:lpstr>
      <vt:lpstr>Office Theme</vt:lpstr>
      <vt:lpstr>MathType 7.0 Equation</vt:lpstr>
      <vt:lpstr>TIẾT 102 + 102. BÀI 43:  TRỌNG LƯỢNG, LỰC HẤP DẪN</vt:lpstr>
      <vt:lpstr>1. LỰC HÚT CỦA TRÁI ĐẤ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LỰC HÚT CỦA TRÁI ĐẤT</vt:lpstr>
      <vt:lpstr>PowerPoint Presentation</vt:lpstr>
      <vt:lpstr>2. TRỌNG LƯỢNG VÀ LỰC HÚT CỦA TRÁI ĐẤT</vt:lpstr>
      <vt:lpstr>2. TRỌNG LƯỢNG VÀ LỰC HÚT CỦA TRÁI ĐẤT</vt:lpstr>
      <vt:lpstr>PowerPoint Presentation</vt:lpstr>
      <vt:lpstr>PowerPoint Presentation</vt:lpstr>
      <vt:lpstr>PowerPoint Presentation</vt:lpstr>
      <vt:lpstr>PowerPoint Presentation</vt:lpstr>
      <vt:lpstr>Hãy dùng lực kế đo trọng lượng của các quả cân khối lượng 100g,200g,500g và ghi kết quả vào bảng sau:</vt:lpstr>
      <vt:lpstr>PowerPoint Presentation</vt:lpstr>
      <vt:lpstr>trò chơi "RUNG CHUÔNG VÀNG"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               TIẾT 102 :  4.  LỰC HẤP DẪN</vt:lpstr>
      <vt:lpstr>PowerPoint Presentation</vt:lpstr>
      <vt:lpstr>PowerPoint Presentation</vt:lpstr>
      <vt:lpstr>PowerPoint Presentation</vt:lpstr>
      <vt:lpstr>PowerPoint Presentation</vt:lpstr>
      <vt:lpstr>trò chơi “VƯỢT QUA THỬ THÁCH"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istrator</cp:lastModifiedBy>
  <cp:revision>71</cp:revision>
  <dcterms:created xsi:type="dcterms:W3CDTF">2021-07-16T01:57:26Z</dcterms:created>
  <dcterms:modified xsi:type="dcterms:W3CDTF">2025-04-24T16:08:45Z</dcterms:modified>
</cp:coreProperties>
</file>